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footer2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5A46" w:rsidRPr="005105F3" w:rsidRDefault="003F5A46" w:rsidP="003F5A46">
      <w:pPr>
        <w:rPr>
          <w:rFonts w:cstheme="minorHAnsi"/>
          <w:b/>
          <w:sz w:val="20"/>
          <w:szCs w:val="20"/>
        </w:rPr>
      </w:pPr>
      <w:r w:rsidRPr="005105F3">
        <w:rPr>
          <w:rFonts w:cstheme="minorHAnsi"/>
          <w:b/>
          <w:sz w:val="20"/>
          <w:szCs w:val="20"/>
        </w:rPr>
        <w:t>Autumn Half Term 1</w:t>
      </w: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Calculations, checking and rounding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Add, subtract, multiply and divide decimals, whole numbers including any number between 0 and 1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Put digits in the correct place in a decimal calculation and use one calculation to find the answer to another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the product rule for counting (i.e. if there ar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ways of doing one task and for each of these, there ar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ways of doing another task, then the total number of ways the two tasks can be done is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×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ways)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ound numbers to the nearest 10, 100, 1000, the nearest integer, to a given number of decimal places and to a given number of significant figure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stimate answers to one- or two-step calculations, including use of rounding numbers and formal estimation to 1 significant figure: mainly whole numbers and then decimals. 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Indices, roots, reciprocals and hierarchy of operations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index notation for integer powers of 10, including negative powe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ecognise powers of 2, 3, 4, 5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the square, cube and power keys on a calculator and estimate powers and roots of any given positive number, by considering the values it must lie between, e.g. the square root of 42 must be between 6 and 7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the value of calculations using indices including positive, fractional and negative indice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ecall that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0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1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–1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color w:val="222A35" w:themeColor="text2" w:themeShade="80"/>
          <w:position w:val="-22"/>
          <w:sz w:val="18"/>
          <w:szCs w:val="20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29.85pt" o:ole="">
            <v:imagedata r:id="rId7" o:title=""/>
          </v:shape>
          <o:OLEObject Type="Embed" ProgID="Equation.DSMT4" ShapeID="_x0000_i1025" DrawAspect="Content" ObjectID="_1638029602" r:id="rId8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for positive integers n as well as, </w:t>
      </w:r>
      <w:r w:rsidRPr="005105F3">
        <w:rPr>
          <w:rFonts w:cstheme="minorHAnsi"/>
          <w:color w:val="222A35" w:themeColor="text2" w:themeShade="80"/>
          <w:position w:val="-6"/>
          <w:sz w:val="18"/>
          <w:szCs w:val="20"/>
        </w:rPr>
        <w:object w:dxaOrig="300" w:dyaOrig="440">
          <v:shape id="_x0000_i1026" type="#_x0000_t75" style="width:15.45pt;height:20.55pt" o:ole="">
            <v:imagedata r:id="rId9" o:title=""/>
          </v:shape>
          <o:OLEObject Type="Embed" ProgID="Equation.DSMT4" ShapeID="_x0000_i1026" DrawAspect="Content" ObjectID="_1638029603" r:id="rId10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√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</w:t>
      </w:r>
      <w:r w:rsidRPr="005105F3">
        <w:rPr>
          <w:rFonts w:cstheme="minorHAnsi"/>
          <w:color w:val="222A35" w:themeColor="text2" w:themeShade="80"/>
          <w:position w:val="-6"/>
          <w:sz w:val="18"/>
          <w:szCs w:val="20"/>
        </w:rPr>
        <w:object w:dxaOrig="300" w:dyaOrig="460">
          <v:shape id="_x0000_i1027" type="#_x0000_t75" style="width:15.45pt;height:24.7pt" o:ole="">
            <v:imagedata r:id="rId11" o:title=""/>
          </v:shape>
          <o:OLEObject Type="Embed" ProgID="Equation.DSMT4" ShapeID="_x0000_i1027" DrawAspect="Content" ObjectID="_1638029604" r:id="rId12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3</w:t>
      </w:r>
      <w:r w:rsidRPr="005105F3">
        <w:rPr>
          <w:rFonts w:cstheme="minorHAnsi"/>
          <w:color w:val="222A35" w:themeColor="text2" w:themeShade="80"/>
          <w:sz w:val="18"/>
          <w:szCs w:val="20"/>
        </w:rPr>
        <w:t>√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for any positive number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that the inverse operation of raising a positive number to a power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is raising the result of this operation to the power </w:t>
      </w:r>
      <w:r w:rsidRPr="005105F3">
        <w:rPr>
          <w:rFonts w:cstheme="minorHAnsi"/>
          <w:color w:val="222A35" w:themeColor="text2" w:themeShade="80"/>
          <w:position w:val="-22"/>
          <w:sz w:val="18"/>
          <w:szCs w:val="20"/>
        </w:rPr>
        <w:object w:dxaOrig="220" w:dyaOrig="560">
          <v:shape id="_x0000_i1028" type="#_x0000_t75" style="width:11.3pt;height:29.85pt" o:ole="">
            <v:imagedata r:id="rId7" o:title=""/>
          </v:shape>
          <o:OLEObject Type="Embed" ProgID="Equation.DSMT4" ShapeID="_x0000_i1028" DrawAspect="Content" ObjectID="_1638029605" r:id="rId13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index laws to simplify and calculate the value of numerical expressions involving multiplication and division of integer powers, fractional and negative powers, and powers of a power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olve problems using index law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brackets and the hierarchy of operations up to and including with powers and roots inside the brackets, or raising brackets to powers or taking roots of bracket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an extended range of calculator functions, including +, –, ×, ÷,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>², √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memory,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i/>
          <w:color w:val="222A35" w:themeColor="text2" w:themeShade="80"/>
          <w:sz w:val="18"/>
          <w:szCs w:val="20"/>
          <w:vertAlign w:val="superscript"/>
        </w:rPr>
        <w:t xml:space="preserve"> 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Pr="005105F3">
        <w:rPr>
          <w:rFonts w:cstheme="minorHAnsi"/>
          <w:color w:val="222A35" w:themeColor="text2" w:themeShade="80"/>
          <w:position w:val="-6"/>
          <w:sz w:val="18"/>
          <w:szCs w:val="20"/>
        </w:rPr>
        <w:object w:dxaOrig="320" w:dyaOrig="480">
          <v:shape id="_x0000_i1029" type="#_x0000_t75" style="width:17.5pt;height:24.7pt" o:ole="">
            <v:imagedata r:id="rId14" o:title=""/>
          </v:shape>
          <o:OLEObject Type="Embed" ProgID="Equation.DSMT4" ShapeID="_x0000_i1029" DrawAspect="Content" ObjectID="_1638029606" r:id="rId15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>, bracket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calculators for all calculations: positive and negative numbers, brackets, powers and roots, four operations.</w:t>
      </w:r>
    </w:p>
    <w:p w:rsidR="003F5A46" w:rsidRPr="005105F3" w:rsidRDefault="003F5A46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Factors, multiples, primes, standard form and surds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Identify factors, multiples and prime numbe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the prime factor decomposition of positive integers – write as a product using index notation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common factors and common multiples of two numbe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the LCM and HCF of two numbers, by listing, Venn diagrams and using prime factors – include finding LCM and HCF given the prime factorisation of two numbe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olve problems using HCF and LCM, and prime numbe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nderstand that the prime factor decomposition of a positive integer is unique, whichever factor pair you start with, and that every number can be written as a product of prime factors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nvert large and small numbers into standard form and vice versa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Add, subtract, multiply and divide numbers in standard form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Interpret a calculator display using standard form and know how to enter numbers in standard form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surd notation, e.g. calculator gives answer to </w:t>
      </w:r>
      <w:proofErr w:type="spellStart"/>
      <w:r w:rsidRPr="005105F3">
        <w:rPr>
          <w:rFonts w:cstheme="minorHAnsi"/>
          <w:color w:val="222A35" w:themeColor="text2" w:themeShade="80"/>
          <w:sz w:val="18"/>
          <w:szCs w:val="20"/>
        </w:rPr>
        <w:t>sq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proofErr w:type="spellStart"/>
      <w:r w:rsidRPr="005105F3">
        <w:rPr>
          <w:rFonts w:cstheme="minorHAnsi"/>
          <w:color w:val="222A35" w:themeColor="text2" w:themeShade="80"/>
          <w:sz w:val="18"/>
          <w:szCs w:val="20"/>
        </w:rPr>
        <w:t>rt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8 as 4 </w:t>
      </w:r>
      <w:proofErr w:type="spellStart"/>
      <w:r w:rsidRPr="005105F3">
        <w:rPr>
          <w:rFonts w:cstheme="minorHAnsi"/>
          <w:color w:val="222A35" w:themeColor="text2" w:themeShade="80"/>
          <w:sz w:val="18"/>
          <w:szCs w:val="20"/>
        </w:rPr>
        <w:t>rt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2;</w:t>
      </w:r>
    </w:p>
    <w:p w:rsidR="003F5A46" w:rsidRPr="005105F3" w:rsidRDefault="003F5A46" w:rsidP="003F5A46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implify surd expressions involving squares (e.g. √12 = √(4 × 3) = √4 × √3 = 2√3).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5105F3" w:rsidRDefault="005105F3">
      <w:pPr>
        <w:rPr>
          <w:rFonts w:cstheme="minorHAnsi"/>
          <w:b/>
          <w:sz w:val="20"/>
          <w:szCs w:val="20"/>
        </w:rPr>
      </w:pPr>
    </w:p>
    <w:p w:rsidR="005105F3" w:rsidRDefault="005105F3">
      <w:pPr>
        <w:rPr>
          <w:rFonts w:cstheme="minorHAnsi"/>
          <w:b/>
          <w:sz w:val="20"/>
          <w:szCs w:val="20"/>
        </w:rPr>
      </w:pPr>
    </w:p>
    <w:p w:rsidR="005105F3" w:rsidRDefault="005105F3">
      <w:pPr>
        <w:rPr>
          <w:rFonts w:cstheme="minorHAnsi"/>
          <w:b/>
          <w:sz w:val="20"/>
          <w:szCs w:val="20"/>
        </w:rPr>
      </w:pPr>
    </w:p>
    <w:p w:rsidR="005105F3" w:rsidRDefault="005105F3">
      <w:pPr>
        <w:rPr>
          <w:rFonts w:cstheme="minorHAnsi"/>
          <w:b/>
          <w:sz w:val="20"/>
          <w:szCs w:val="20"/>
        </w:rPr>
      </w:pPr>
    </w:p>
    <w:p w:rsidR="003F5A46" w:rsidRPr="005105F3" w:rsidRDefault="003F5A46">
      <w:pPr>
        <w:rPr>
          <w:rFonts w:cstheme="minorHAnsi"/>
          <w:b/>
          <w:sz w:val="20"/>
          <w:szCs w:val="20"/>
        </w:rPr>
      </w:pPr>
      <w:r w:rsidRPr="005105F3">
        <w:rPr>
          <w:rFonts w:cstheme="minorHAnsi"/>
          <w:b/>
          <w:sz w:val="20"/>
          <w:szCs w:val="20"/>
        </w:rPr>
        <w:lastRenderedPageBreak/>
        <w:t>Autumn Half Term 2</w:t>
      </w: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Algebra: the basics, setting up, rearranging and solving equations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Know the difference between a term, expression, equation, formula and an identity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Write and manipulate an expression by collecting like terms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ubstitute positive and negative numbers into expressions such as 3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4 and 2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3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then into expressions involving brackets and powers; </w:t>
      </w:r>
    </w:p>
    <w:p w:rsidR="005105F3" w:rsidRDefault="003F5A46" w:rsidP="00A26F98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implify expressions by cancelling, </w:t>
      </w:r>
    </w:p>
    <w:p w:rsidR="003F5A46" w:rsidRPr="005105F3" w:rsidRDefault="003F5A46" w:rsidP="00A26F98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instances of index laws for positive integer powers including when multiplying or dividing algebraic terms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instances of index laws, including use of zero, fractional and negative powers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Multiply a single term over a bracket and simplify expressions by factorising, including subsequently collecting like terms; </w:t>
      </w:r>
    </w:p>
    <w:p w:rsidR="003F5A46" w:rsidRPr="005105F3" w:rsidRDefault="003F5A46" w:rsidP="005105F3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Expand the product of two linear expressions</w:t>
      </w:r>
      <w:r w:rsidR="005105F3">
        <w:rPr>
          <w:rFonts w:cstheme="minorHAnsi"/>
          <w:color w:val="222A35" w:themeColor="text2" w:themeShade="80"/>
          <w:sz w:val="18"/>
          <w:szCs w:val="20"/>
        </w:rPr>
        <w:t xml:space="preserve"> including squaring brackets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3F5A46" w:rsidRPr="005105F3" w:rsidRDefault="003F5A46" w:rsidP="005105F3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actorise quadratic expressions of the form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x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bx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  <w:r w:rsidR="005105F3">
        <w:rPr>
          <w:rFonts w:cstheme="minorHAnsi"/>
          <w:color w:val="222A35" w:themeColor="text2" w:themeShade="80"/>
          <w:sz w:val="18"/>
          <w:szCs w:val="20"/>
        </w:rPr>
        <w:t xml:space="preserve"> f</w:t>
      </w:r>
      <w:r w:rsidRPr="005105F3">
        <w:rPr>
          <w:rFonts w:cstheme="minorHAnsi"/>
          <w:color w:val="222A35" w:themeColor="text2" w:themeShade="80"/>
          <w:sz w:val="18"/>
          <w:szCs w:val="20"/>
        </w:rPr>
        <w:t>actorise quadratic expressions using</w:t>
      </w:r>
      <w:r w:rsidR="005105F3">
        <w:rPr>
          <w:rFonts w:cstheme="minorHAnsi"/>
          <w:color w:val="222A35" w:themeColor="text2" w:themeShade="80"/>
          <w:sz w:val="18"/>
          <w:szCs w:val="20"/>
        </w:rPr>
        <w:t xml:space="preserve"> the difference of two squares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et up simple equations from word problems and derive simple formulae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nderstand the ≠ symbol (not equal), e.g. 6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4 ≠ 3(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2), and introduce identity ≡ sign; </w:t>
      </w:r>
    </w:p>
    <w:p w:rsidR="003F5A46" w:rsidRPr="005105F3" w:rsidRDefault="00BD6F63" w:rsidP="005105F3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>
        <w:rPr>
          <w:rFonts w:cstheme="minorHAnsi"/>
          <w:color w:val="222A35" w:themeColor="text2" w:themeShade="80"/>
          <w:sz w:val="18"/>
          <w:szCs w:val="20"/>
        </w:rPr>
        <w:t>Solve linear equations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erive a formula and set up equations from word problems, then solve these, interpreting the solution in the context of the problem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an</w:t>
      </w:r>
      <w:r w:rsidR="005105F3">
        <w:rPr>
          <w:rFonts w:cstheme="minorHAnsi"/>
          <w:color w:val="222A35" w:themeColor="text2" w:themeShade="80"/>
          <w:sz w:val="18"/>
          <w:szCs w:val="20"/>
        </w:rPr>
        <w:t>d substitute formulae from math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 and other subjects, including the kinematics formula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v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u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t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v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–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u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2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s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s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ut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color w:val="222A35" w:themeColor="text2" w:themeShade="80"/>
          <w:position w:val="-20"/>
          <w:sz w:val="18"/>
          <w:szCs w:val="20"/>
        </w:rPr>
        <w:object w:dxaOrig="220" w:dyaOrig="540">
          <v:shape id="_x0000_i1030" type="#_x0000_t75" style="width:11.3pt;height:27.75pt" o:ole="">
            <v:imagedata r:id="rId16" o:title=""/>
          </v:shape>
          <o:OLEObject Type="Embed" ProgID="Equation.DSMT4" ShapeID="_x0000_i1030" DrawAspect="Content" ObjectID="_1638029607" r:id="rId17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t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hange the subject of a formula, including cases where the subject is on both sides, or involving fractions and small powers of the subject;</w:t>
      </w:r>
    </w:p>
    <w:p w:rsid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imple proofs; know the difference between an equation and an identity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iteration to find approximate solutions to equations, for simple equations in the first instance, then quadratic and cubic equations.</w:t>
      </w:r>
    </w:p>
    <w:p w:rsidR="005105F3" w:rsidRDefault="005105F3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Sequences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ecognise simple sequences including at the most basic level odd, even, triangular, square and cube numbers and Fibonacci-type sequences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Generate sequences of numbers, squared integers and sequences derived from diagrams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escribe in words a term-to-term sequence and identify which terms cannot be in a sequence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Generate specific terms in a sequence using the position-to-term rule and term-to-term rule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and use (to generate terms) th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>th term of an arithmetic sequence;</w:t>
      </w:r>
    </w:p>
    <w:p w:rsidR="00BD6F63" w:rsidRDefault="003F5A46" w:rsidP="00A26F98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BD6F63">
        <w:rPr>
          <w:rFonts w:cstheme="minorHAnsi"/>
          <w:color w:val="222A35" w:themeColor="text2" w:themeShade="80"/>
          <w:sz w:val="18"/>
          <w:szCs w:val="20"/>
        </w:rPr>
        <w:t xml:space="preserve">Use the </w:t>
      </w:r>
      <w:r w:rsidRPr="00BD6F6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BD6F63">
        <w:rPr>
          <w:rFonts w:cstheme="minorHAnsi"/>
          <w:color w:val="222A35" w:themeColor="text2" w:themeShade="80"/>
          <w:sz w:val="18"/>
          <w:szCs w:val="20"/>
        </w:rPr>
        <w:t xml:space="preserve">th term of an arithmetic sequence to decide if a given number is a term in the sequence,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ontinue a quadratic sequence and use th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th term to generate terms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>th term of quadratic sequences;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istinguish between arithmetic and geometric sequences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ecognise and use simple geometric progressions (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rn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where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n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is an integer,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r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is a rational number &gt; 0 or a surd); </w:t>
      </w:r>
    </w:p>
    <w:p w:rsidR="003F5A46" w:rsidRPr="005105F3" w:rsidRDefault="003F5A46" w:rsidP="003F5A46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ntinue geometric progression and find term to term rule, including negative, fraction and decimal terms;</w:t>
      </w:r>
    </w:p>
    <w:p w:rsidR="003F5A46" w:rsidRPr="005105F3" w:rsidRDefault="003F5A46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Averages and range</w:t>
      </w:r>
    </w:p>
    <w:p w:rsidR="003F5A46" w:rsidRPr="005105F3" w:rsidRDefault="003F5A46" w:rsidP="003F5A4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esign and use two-way tables for discrete and grouped data; </w:t>
      </w:r>
    </w:p>
    <w:p w:rsidR="003F5A46" w:rsidRPr="005105F3" w:rsidRDefault="003F5A46" w:rsidP="003F5A4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ort, classify and tabulate data and discrete or continuous quantitative data; </w:t>
      </w:r>
    </w:p>
    <w:p w:rsidR="003F5A46" w:rsidRPr="005105F3" w:rsidRDefault="003F5A46" w:rsidP="003F5A4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mean and range, find median and mode from a small data set; </w:t>
      </w:r>
    </w:p>
    <w:p w:rsidR="003F5A46" w:rsidRPr="005105F3" w:rsidRDefault="003F5A46" w:rsidP="003F5A4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ecognise the advantages and disadvantages between measures of average; </w:t>
      </w:r>
    </w:p>
    <w:p w:rsidR="00BD6F63" w:rsidRDefault="003F5A46" w:rsidP="00BD6F63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onstruct and interpret stem and leaf diagrams </w:t>
      </w:r>
    </w:p>
    <w:p w:rsidR="00BD6F63" w:rsidRPr="00BD6F63" w:rsidRDefault="003F5A46" w:rsidP="00A26F98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cstheme="minorHAnsi"/>
          <w:b/>
          <w:color w:val="222A35" w:themeColor="text2" w:themeShade="80"/>
          <w:sz w:val="18"/>
          <w:szCs w:val="20"/>
        </w:rPr>
      </w:pPr>
      <w:r w:rsidRPr="00BD6F63">
        <w:rPr>
          <w:rFonts w:cstheme="minorHAnsi"/>
          <w:color w:val="222A35" w:themeColor="text2" w:themeShade="80"/>
          <w:sz w:val="18"/>
          <w:szCs w:val="20"/>
        </w:rPr>
        <w:t>Calculate the mean, mode, median an</w:t>
      </w:r>
      <w:r w:rsidR="00BD6F63">
        <w:rPr>
          <w:rFonts w:cstheme="minorHAnsi"/>
          <w:color w:val="222A35" w:themeColor="text2" w:themeShade="80"/>
          <w:sz w:val="18"/>
          <w:szCs w:val="20"/>
        </w:rPr>
        <w:t xml:space="preserve">d range from a frequency table </w:t>
      </w:r>
    </w:p>
    <w:p w:rsidR="00BD6F63" w:rsidRPr="00BD6F63" w:rsidRDefault="00BD6F63" w:rsidP="00BD6F63">
      <w:pPr>
        <w:pStyle w:val="ListParagraph"/>
        <w:spacing w:after="0"/>
        <w:ind w:left="357"/>
        <w:jc w:val="both"/>
        <w:rPr>
          <w:rFonts w:cstheme="minorHAnsi"/>
          <w:b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Representing and interpreting data and scatter graphs</w:t>
      </w:r>
    </w:p>
    <w:p w:rsidR="003F5A46" w:rsidRPr="00BD6F63" w:rsidRDefault="003F5A46" w:rsidP="00BD6F63">
      <w:pPr>
        <w:pStyle w:val="ListParagraph"/>
        <w:numPr>
          <w:ilvl w:val="0"/>
          <w:numId w:val="3"/>
        </w:numPr>
        <w:tabs>
          <w:tab w:val="left" w:pos="1276"/>
        </w:tabs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Produce and </w:t>
      </w:r>
      <w:r w:rsidR="00BD6F63">
        <w:rPr>
          <w:rFonts w:cstheme="minorHAnsi"/>
          <w:color w:val="222A35" w:themeColor="text2" w:themeShade="80"/>
          <w:sz w:val="18"/>
          <w:szCs w:val="20"/>
        </w:rPr>
        <w:t xml:space="preserve">interpret: composite bar charts; </w:t>
      </w:r>
      <w:r w:rsidRPr="00BD6F63">
        <w:rPr>
          <w:rFonts w:cstheme="minorHAnsi"/>
          <w:color w:val="222A35" w:themeColor="text2" w:themeShade="80"/>
          <w:sz w:val="18"/>
          <w:szCs w:val="20"/>
        </w:rPr>
        <w:t>comparative and dual bar charts;</w:t>
      </w:r>
      <w:r w:rsidR="00BD6F63">
        <w:rPr>
          <w:rFonts w:cstheme="minorHAnsi"/>
          <w:color w:val="222A35" w:themeColor="text2" w:themeShade="80"/>
          <w:sz w:val="18"/>
          <w:szCs w:val="20"/>
        </w:rPr>
        <w:t xml:space="preserve"> pie charts; frequency polygons; line graphs and histograms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nstruct and interpret time–series graphs, comment on trends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mpare the mean and range of two distributions, or median or mode as appropriate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raw and interpret scatter graphs in terms of the relationship between two variables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a line of best fit, or otherwise, to predict values of a variable given values of the other variable; 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istinguish between positive, negative and zero correlation using lines of best fit, and interpret correlation in terms of the problem; </w:t>
      </w:r>
      <w:r w:rsidR="00BD6F63">
        <w:rPr>
          <w:rFonts w:cstheme="minorHAnsi"/>
          <w:color w:val="222A35" w:themeColor="text2" w:themeShade="80"/>
          <w:sz w:val="18"/>
          <w:szCs w:val="20"/>
        </w:rPr>
        <w:t>understand that correlation does not imply causation</w:t>
      </w:r>
    </w:p>
    <w:p w:rsidR="003F5A46" w:rsidRDefault="003F5A46">
      <w:pPr>
        <w:rPr>
          <w:rFonts w:cstheme="minorHAnsi"/>
          <w:sz w:val="18"/>
          <w:szCs w:val="20"/>
        </w:rPr>
      </w:pPr>
    </w:p>
    <w:p w:rsidR="00BD6F63" w:rsidRPr="005105F3" w:rsidRDefault="00BD6F63">
      <w:pPr>
        <w:rPr>
          <w:rFonts w:cstheme="minorHAnsi"/>
          <w:sz w:val="18"/>
          <w:szCs w:val="20"/>
        </w:rPr>
      </w:pPr>
    </w:p>
    <w:p w:rsidR="003F5A46" w:rsidRPr="005105F3" w:rsidRDefault="003F5A46">
      <w:pPr>
        <w:rPr>
          <w:rFonts w:cstheme="minorHAnsi"/>
          <w:b/>
          <w:sz w:val="20"/>
          <w:szCs w:val="20"/>
        </w:rPr>
      </w:pPr>
      <w:r w:rsidRPr="005105F3">
        <w:rPr>
          <w:rFonts w:cstheme="minorHAnsi"/>
          <w:b/>
          <w:sz w:val="20"/>
          <w:szCs w:val="20"/>
        </w:rPr>
        <w:lastRenderedPageBreak/>
        <w:t>Spring Half Term 1</w:t>
      </w: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Fractions and percentages</w:t>
      </w:r>
    </w:p>
    <w:p w:rsidR="00E25936" w:rsidRDefault="003F5A46" w:rsidP="00E2593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xpress a given number as a fraction of another; </w:t>
      </w:r>
    </w:p>
    <w:p w:rsidR="00BD6F63" w:rsidRPr="00E25936" w:rsidRDefault="003F5A46" w:rsidP="00E2593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 xml:space="preserve">Find equivalent fractions and compare the size of fractions; </w:t>
      </w:r>
      <w:r w:rsidR="00E25936">
        <w:rPr>
          <w:rFonts w:cstheme="minorHAnsi"/>
          <w:color w:val="222A35" w:themeColor="text2" w:themeShade="80"/>
          <w:sz w:val="18"/>
          <w:szCs w:val="20"/>
        </w:rPr>
        <w:t xml:space="preserve"> w</w:t>
      </w:r>
      <w:r w:rsidRPr="00E25936">
        <w:rPr>
          <w:rFonts w:cstheme="minorHAnsi"/>
          <w:color w:val="222A35" w:themeColor="text2" w:themeShade="80"/>
          <w:sz w:val="18"/>
          <w:szCs w:val="20"/>
        </w:rPr>
        <w:t>rite a fraction in its simplest form, including using it</w:t>
      </w:r>
      <w:r w:rsidR="00BD6F63" w:rsidRPr="00E25936">
        <w:rPr>
          <w:rFonts w:cstheme="minorHAnsi"/>
          <w:color w:val="222A35" w:themeColor="text2" w:themeShade="80"/>
          <w:sz w:val="18"/>
          <w:szCs w:val="20"/>
        </w:rPr>
        <w:t xml:space="preserve"> to simplify a calculation, </w:t>
      </w:r>
    </w:p>
    <w:p w:rsidR="003F5A46" w:rsidRPr="00BD6F63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BD6F63">
        <w:rPr>
          <w:rFonts w:cstheme="minorHAnsi"/>
          <w:color w:val="222A35" w:themeColor="text2" w:themeShade="80"/>
          <w:sz w:val="18"/>
          <w:szCs w:val="20"/>
        </w:rPr>
        <w:t xml:space="preserve">Find a fraction of a quantity or measurement, including within a context; </w:t>
      </w:r>
    </w:p>
    <w:p w:rsidR="00E25936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 xml:space="preserve">Convert a fraction to a decimal </w:t>
      </w:r>
      <w:r w:rsidR="00E25936" w:rsidRPr="00E25936">
        <w:rPr>
          <w:rFonts w:cstheme="minorHAnsi"/>
          <w:color w:val="222A35" w:themeColor="text2" w:themeShade="80"/>
          <w:sz w:val="18"/>
          <w:szCs w:val="20"/>
        </w:rPr>
        <w:t xml:space="preserve">(including recurring decimals) </w:t>
      </w:r>
    </w:p>
    <w:p w:rsidR="003F5A46" w:rsidRPr="00E25936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>Convert between mixed numbers and improper fractions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Add and subtract fractions, </w:t>
      </w:r>
      <w:r w:rsidR="00BD6F63">
        <w:rPr>
          <w:rFonts w:cstheme="minorHAnsi"/>
          <w:color w:val="222A35" w:themeColor="text2" w:themeShade="80"/>
          <w:sz w:val="18"/>
          <w:szCs w:val="20"/>
        </w:rPr>
        <w:t>and m</w:t>
      </w:r>
      <w:r w:rsidR="00BD6F63" w:rsidRPr="005105F3">
        <w:rPr>
          <w:rFonts w:cstheme="minorHAnsi"/>
          <w:color w:val="222A35" w:themeColor="text2" w:themeShade="80"/>
          <w:sz w:val="18"/>
          <w:szCs w:val="20"/>
        </w:rPr>
        <w:t xml:space="preserve">ultiply and divide fractions 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cluding mixed numbers; 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reciprocal of an integer, decimal or fraction; </w:t>
      </w:r>
    </w:p>
    <w:p w:rsidR="003F5A46" w:rsidRPr="005105F3" w:rsidRDefault="003F5A46" w:rsidP="003F5A4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onvert between fractions, decimals and percentages; </w:t>
      </w:r>
    </w:p>
    <w:p w:rsidR="00E25936" w:rsidRDefault="003F5A46" w:rsidP="00E2593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xpress a given number as </w:t>
      </w:r>
      <w:r w:rsidR="00E25936">
        <w:rPr>
          <w:rFonts w:cstheme="minorHAnsi"/>
          <w:color w:val="222A35" w:themeColor="text2" w:themeShade="80"/>
          <w:sz w:val="18"/>
          <w:szCs w:val="20"/>
        </w:rPr>
        <w:t>a percentage of another number, including those greater than 100%</w:t>
      </w:r>
    </w:p>
    <w:p w:rsidR="003F5A46" w:rsidRPr="00E25936" w:rsidRDefault="003F5A46" w:rsidP="00E2593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 xml:space="preserve">Find a percentage of a quantity; </w:t>
      </w:r>
    </w:p>
    <w:p w:rsidR="003F5A46" w:rsidRPr="005105F3" w:rsidRDefault="003F5A46" w:rsidP="003F5A4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new amount after a percentage increase or decrease; </w:t>
      </w:r>
    </w:p>
    <w:p w:rsidR="003F5A46" w:rsidRPr="005105F3" w:rsidRDefault="003F5A46" w:rsidP="003F5A4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Work out a percentage increase </w:t>
      </w:r>
      <w:r w:rsidR="00BD6F63">
        <w:rPr>
          <w:rFonts w:cstheme="minorHAnsi"/>
          <w:color w:val="222A35" w:themeColor="text2" w:themeShade="80"/>
          <w:sz w:val="18"/>
          <w:szCs w:val="20"/>
        </w:rPr>
        <w:t>(</w:t>
      </w:r>
      <w:r w:rsidRPr="005105F3">
        <w:rPr>
          <w:rFonts w:cstheme="minorHAnsi"/>
          <w:color w:val="222A35" w:themeColor="text2" w:themeShade="80"/>
          <w:sz w:val="18"/>
          <w:szCs w:val="20"/>
        </w:rPr>
        <w:t>decrease</w:t>
      </w:r>
      <w:r w:rsidR="00BD6F63">
        <w:rPr>
          <w:rFonts w:cstheme="minorHAnsi"/>
          <w:color w:val="222A35" w:themeColor="text2" w:themeShade="80"/>
          <w:sz w:val="18"/>
          <w:szCs w:val="20"/>
        </w:rPr>
        <w:t>)</w:t>
      </w:r>
      <w:r w:rsidRPr="005105F3">
        <w:rPr>
          <w:rFonts w:cstheme="minorHAnsi"/>
          <w:color w:val="222A35" w:themeColor="text2" w:themeShade="80"/>
          <w:sz w:val="18"/>
          <w:szCs w:val="20"/>
        </w:rPr>
        <w:t>, including: simple interest, income tax</w:t>
      </w:r>
      <w:r w:rsidR="00BD6F63">
        <w:rPr>
          <w:rFonts w:cstheme="minorHAnsi"/>
          <w:color w:val="222A35" w:themeColor="text2" w:themeShade="80"/>
          <w:sz w:val="18"/>
          <w:szCs w:val="20"/>
        </w:rPr>
        <w:t>,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value of profit or loss, percentage profit or loss; </w:t>
      </w:r>
    </w:p>
    <w:p w:rsidR="003F5A46" w:rsidRPr="005105F3" w:rsidRDefault="003F5A46" w:rsidP="003F5A46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mpare two quantities using percentages, including a range of calculations and contexts such as those involving time or money;</w:t>
      </w:r>
    </w:p>
    <w:p w:rsidR="00E25936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 xml:space="preserve">Find a percentage of a quantity using a multiplier and use a multiplier to increase or decrease by a percentage </w:t>
      </w:r>
    </w:p>
    <w:p w:rsidR="003F5A46" w:rsidRPr="00E25936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E25936">
        <w:rPr>
          <w:rFonts w:cstheme="minorHAnsi"/>
          <w:color w:val="222A35" w:themeColor="text2" w:themeShade="80"/>
          <w:sz w:val="18"/>
          <w:szCs w:val="20"/>
        </w:rPr>
        <w:t xml:space="preserve">Find the original amount given the final amount after a percentage increase or decrease (reverse percentages), including VAT; </w:t>
      </w:r>
    </w:p>
    <w:p w:rsidR="003F5A46" w:rsidRPr="009C6031" w:rsidRDefault="003F5A46" w:rsidP="00A26F98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Describe percentage increase/decrease with fractions, e.g. 150% increase means </w:t>
      </w:r>
      <w:r w:rsidR="009C6031" w:rsidRPr="009C6031">
        <w:rPr>
          <w:rFonts w:cstheme="minorHAnsi"/>
          <w:color w:val="222A35" w:themeColor="text2" w:themeShade="80"/>
          <w:sz w:val="18"/>
          <w:szCs w:val="20"/>
        </w:rPr>
        <w:t xml:space="preserve">2 </w:t>
      </w:r>
      <w:r w:rsidR="009C6031">
        <w:rPr>
          <w:rFonts w:cstheme="minorHAnsi"/>
          <w:color w:val="222A35" w:themeColor="text2" w:themeShade="80"/>
          <w:sz w:val="18"/>
          <w:szCs w:val="20"/>
        </w:rPr>
        <w:t xml:space="preserve">½ </w:t>
      </w: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times as big; </w:t>
      </w:r>
    </w:p>
    <w:p w:rsidR="003F5A46" w:rsidRPr="005105F3" w:rsidRDefault="00E25936" w:rsidP="003F5A46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>
        <w:rPr>
          <w:rFonts w:cstheme="minorHAnsi"/>
          <w:color w:val="222A35" w:themeColor="text2" w:themeShade="80"/>
          <w:sz w:val="18"/>
          <w:szCs w:val="20"/>
        </w:rPr>
        <w:t>C</w:t>
      </w:r>
      <w:r w:rsidR="003F5A46" w:rsidRPr="005105F3">
        <w:rPr>
          <w:rFonts w:cstheme="minorHAnsi"/>
          <w:color w:val="222A35" w:themeColor="text2" w:themeShade="80"/>
          <w:sz w:val="18"/>
          <w:szCs w:val="20"/>
        </w:rPr>
        <w:t>hoose fractions, decimals or percentages appropriately for calculations.</w:t>
      </w:r>
    </w:p>
    <w:p w:rsidR="003F5A46" w:rsidRPr="005105F3" w:rsidRDefault="003F5A46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Ratio and proportion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Express the division of a quantity into a number parts as a ratio;</w:t>
      </w:r>
    </w:p>
    <w:p w:rsidR="003F5A46" w:rsidRPr="009C6031" w:rsidRDefault="003F5A46" w:rsidP="009C6031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Write ratios in form 1 :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or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: 1 and to describe a situation; </w:t>
      </w:r>
      <w:r w:rsidR="009C6031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9C6031">
        <w:rPr>
          <w:rFonts w:cstheme="minorHAnsi"/>
          <w:color w:val="222A35" w:themeColor="text2" w:themeShade="80"/>
          <w:sz w:val="18"/>
          <w:szCs w:val="20"/>
        </w:rPr>
        <w:t>Write ratios in their simplest fo</w:t>
      </w:r>
      <w:r w:rsidR="009C6031">
        <w:rPr>
          <w:rFonts w:cstheme="minorHAnsi"/>
          <w:color w:val="222A35" w:themeColor="text2" w:themeShade="80"/>
          <w:sz w:val="18"/>
          <w:szCs w:val="20"/>
        </w:rPr>
        <w:t>rm, including three-part ratios</w:t>
      </w: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ivide a given quantity into two or more parts in a given part : part or part : whole ratio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a ratio to find one quantity when the other is known; 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Identify direct proportion from a table of values, by comparing ratios of values;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a ratio to compare a scale model to real-life object; </w:t>
      </w:r>
    </w:p>
    <w:p w:rsidR="003F5A46" w:rsidRPr="005105F3" w:rsidRDefault="003F5A46" w:rsidP="003F5A46">
      <w:pPr>
        <w:pStyle w:val="ListParagraph"/>
        <w:numPr>
          <w:ilvl w:val="0"/>
          <w:numId w:val="3"/>
        </w:numPr>
        <w:spacing w:after="0"/>
        <w:ind w:left="284" w:hanging="284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a ratio to convert between measures and currencies, e.g. £1.00 = €</w:t>
      </w:r>
      <w:r w:rsidR="00E25936">
        <w:rPr>
          <w:rFonts w:cstheme="minorHAnsi"/>
          <w:color w:val="222A35" w:themeColor="text2" w:themeShade="80"/>
          <w:sz w:val="18"/>
          <w:szCs w:val="20"/>
        </w:rPr>
        <w:t>1.36 and to scale up recipes</w:t>
      </w:r>
    </w:p>
    <w:p w:rsidR="003F5A46" w:rsidRPr="005105F3" w:rsidRDefault="003F5A46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color w:val="222A35" w:themeColor="text2" w:themeShade="80"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Polygons, angles and parallel lines</w:t>
      </w:r>
    </w:p>
    <w:p w:rsidR="009C6031" w:rsidRDefault="003F5A46" w:rsidP="00A26F98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9C6031">
        <w:rPr>
          <w:rFonts w:cstheme="minorHAnsi"/>
          <w:color w:val="222A35" w:themeColor="text2" w:themeShade="80"/>
          <w:sz w:val="18"/>
          <w:szCs w:val="20"/>
        </w:rPr>
        <w:t>Classify quadrilaterals by their geometric properties and distinguish between scalene, isos</w:t>
      </w:r>
      <w:r w:rsidR="009C6031">
        <w:rPr>
          <w:rFonts w:cstheme="minorHAnsi"/>
          <w:color w:val="222A35" w:themeColor="text2" w:themeShade="80"/>
          <w:sz w:val="18"/>
          <w:szCs w:val="20"/>
        </w:rPr>
        <w:t>celes and equilateral triangles</w:t>
      </w:r>
    </w:p>
    <w:p w:rsidR="003F5A46" w:rsidRPr="009C6031" w:rsidRDefault="003F5A46" w:rsidP="00A26F98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Understand ‘regular’ and ‘irregular’ as applied to polygons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nderstand the proof that the angle sum of a triangle is 180°, and derive and use the sum of angles in a triangle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symmetry property of an isosceles triangle to </w:t>
      </w:r>
      <w:r w:rsidR="009C6031">
        <w:rPr>
          <w:rFonts w:cstheme="minorHAnsi"/>
          <w:color w:val="222A35" w:themeColor="text2" w:themeShade="80"/>
          <w:sz w:val="18"/>
          <w:szCs w:val="20"/>
        </w:rPr>
        <w:t>show that base angles are equal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missing angles in a triangle using the angle sum in a triangle AND the pro</w:t>
      </w:r>
      <w:r w:rsidR="009C6031">
        <w:rPr>
          <w:rFonts w:cstheme="minorHAnsi"/>
          <w:color w:val="222A35" w:themeColor="text2" w:themeShade="80"/>
          <w:sz w:val="18"/>
          <w:szCs w:val="20"/>
        </w:rPr>
        <w:t>perties of an isosceles triangle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a proof of, </w:t>
      </w:r>
      <w:r w:rsidR="009C6031">
        <w:rPr>
          <w:rFonts w:cstheme="minorHAnsi"/>
          <w:color w:val="222A35" w:themeColor="text2" w:themeShade="80"/>
          <w:sz w:val="18"/>
          <w:szCs w:val="20"/>
        </w:rPr>
        <w:t>&amp;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use the fact that, the exterior angle of a triangle is equal to the sum of the interior angles at the other two vertices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xplain why the angle sum of a quadrilateral is 360°; use the angle properties of quadrilaterals </w:t>
      </w:r>
      <w:r w:rsidR="009C6031">
        <w:rPr>
          <w:rFonts w:cstheme="minorHAnsi"/>
          <w:color w:val="222A35" w:themeColor="text2" w:themeShade="80"/>
          <w:sz w:val="18"/>
          <w:szCs w:val="20"/>
        </w:rPr>
        <w:t>to solve geometric problems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</w:t>
      </w:r>
      <w:r w:rsidR="009C6031">
        <w:rPr>
          <w:rFonts w:cstheme="minorHAnsi"/>
          <w:color w:val="222A35" w:themeColor="text2" w:themeShade="80"/>
          <w:sz w:val="18"/>
          <w:szCs w:val="20"/>
        </w:rPr>
        <w:t>&amp;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use angle properties of parallel lines and find missing angles using the corresponding and alternate angles, giving reasons </w:t>
      </w:r>
    </w:p>
    <w:p w:rsidR="009C6031" w:rsidRDefault="003F5A46" w:rsidP="00A26F98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Calculate and use the sums of the interior </w:t>
      </w:r>
      <w:r w:rsidR="009C6031">
        <w:rPr>
          <w:rFonts w:cstheme="minorHAnsi"/>
          <w:color w:val="222A35" w:themeColor="text2" w:themeShade="80"/>
          <w:sz w:val="18"/>
          <w:szCs w:val="20"/>
        </w:rPr>
        <w:t xml:space="preserve">and exterior </w:t>
      </w:r>
      <w:r w:rsidR="00E25936">
        <w:rPr>
          <w:rFonts w:cstheme="minorHAnsi"/>
          <w:color w:val="222A35" w:themeColor="text2" w:themeShade="80"/>
          <w:sz w:val="18"/>
          <w:szCs w:val="20"/>
        </w:rPr>
        <w:t>angles of polygons</w:t>
      </w:r>
      <w:r w:rsidRPr="009C6031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the side/angle properties of compound shapes, including solving angle and symmetry problems </w:t>
      </w:r>
      <w:r w:rsidR="00E25936">
        <w:rPr>
          <w:rFonts w:cstheme="minorHAnsi"/>
          <w:color w:val="222A35" w:themeColor="text2" w:themeShade="80"/>
          <w:sz w:val="18"/>
          <w:szCs w:val="20"/>
        </w:rPr>
        <w:t>and using algebra</w:t>
      </w:r>
    </w:p>
    <w:p w:rsidR="003F5A46" w:rsidRPr="005105F3" w:rsidRDefault="003F5A46">
      <w:pPr>
        <w:rPr>
          <w:rFonts w:cstheme="minorHAnsi"/>
          <w:color w:val="222A35" w:themeColor="text2" w:themeShade="80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color w:val="222A35" w:themeColor="text2" w:themeShade="80"/>
          <w:sz w:val="18"/>
          <w:szCs w:val="20"/>
        </w:rPr>
        <w:t>Pythagoras’ Theorem and trigonometry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, recall and use Pythagoras’ Theorem in 2D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Given three sides of a triangle, justify if it is right-angled or not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the length of the hypotenuse in a right-angled triangle (including decimal lengths and a range of units)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length of a shorter side in a right-angled triangle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the length of a line segment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B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given pairs of points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Give an answer to the use of Pythagoras’ Theorem in surd form; </w:t>
      </w:r>
    </w:p>
    <w:p w:rsidR="00A26F98" w:rsidRDefault="003F5A46" w:rsidP="00A26F98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A26F98">
        <w:rPr>
          <w:rFonts w:cstheme="minorHAnsi"/>
          <w:color w:val="222A35" w:themeColor="text2" w:themeShade="80"/>
          <w:sz w:val="18"/>
          <w:szCs w:val="20"/>
        </w:rPr>
        <w:t xml:space="preserve">Understand, use and recall the trigonometric ratios sine, cosine and tan, and apply them to find angles and lengths in general triangles </w:t>
      </w:r>
    </w:p>
    <w:p w:rsidR="003F5A46" w:rsidRPr="00A26F98" w:rsidRDefault="003F5A46" w:rsidP="00A26F98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A26F98">
        <w:rPr>
          <w:rFonts w:cstheme="minorHAnsi"/>
          <w:color w:val="222A35" w:themeColor="text2" w:themeShade="80"/>
          <w:sz w:val="18"/>
          <w:szCs w:val="20"/>
        </w:rPr>
        <w:t xml:space="preserve">Use the trigonometric ratios to solve 2D problems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angles of elevation and depression; </w:t>
      </w:r>
    </w:p>
    <w:p w:rsidR="003F5A46" w:rsidRPr="005105F3" w:rsidRDefault="003F5A46" w:rsidP="003F5A4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Know the exact values of sin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θ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cos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θ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for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θ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0°, 30°, 45°, 60° and 90°; know the exact value of tan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θ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for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θ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0°, 30°, 45° and 60°.</w:t>
      </w:r>
    </w:p>
    <w:p w:rsidR="003F5A46" w:rsidRPr="005105F3" w:rsidRDefault="003F5A46">
      <w:pPr>
        <w:rPr>
          <w:rFonts w:cstheme="minorHAnsi"/>
          <w:b/>
          <w:sz w:val="20"/>
          <w:szCs w:val="20"/>
        </w:rPr>
      </w:pPr>
      <w:bookmarkStart w:id="0" w:name="_GoBack"/>
      <w:bookmarkEnd w:id="0"/>
      <w:r w:rsidRPr="005105F3">
        <w:rPr>
          <w:rFonts w:cstheme="minorHAnsi"/>
          <w:b/>
          <w:sz w:val="20"/>
          <w:szCs w:val="20"/>
        </w:rPr>
        <w:lastRenderedPageBreak/>
        <w:t>Spring Half Term 2</w:t>
      </w: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Graphs: the basics and real-life graphs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Identify and plot points in all four quadrants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raw and interpret straight-line graphs for real-life situations, conversion graphs, fuel bills, fixed charge and cost per item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raw distance–time and velocity–time graph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graphs to calculate various measures, including: unit price (gradient), average speed, distance, time, acceleration; including using enclosed areas by counting squares or using areas of trapezia, rectangles and triangle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coordinates of the midpoint of a line segment with a diagram given and coordinate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the length of a line segment given the coordinates of the end point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coordinates of points identified by geometrical information.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equation of the line through two given points. 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Linear graphs and coordinate geometry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Plot and draw graphs of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–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, drawing and recognising lines parallel to axes, plus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–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dentify and interpret the gradient of a line segment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ecognise that equations of the form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correspond to straight-line graphs in the coordinate plane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dentify and interpret the gradient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-intercept of a linear graph given by equations of the form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equation of a straight line from a graph in the form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pacing w:val="-6"/>
          <w:sz w:val="18"/>
          <w:szCs w:val="20"/>
        </w:rPr>
      </w:pPr>
      <w:r w:rsidRPr="005105F3">
        <w:rPr>
          <w:rFonts w:cstheme="minorHAnsi"/>
          <w:color w:val="222A35" w:themeColor="text2" w:themeShade="80"/>
          <w:spacing w:val="-6"/>
          <w:sz w:val="18"/>
          <w:szCs w:val="20"/>
        </w:rPr>
        <w:t xml:space="preserve">Plot and draw graphs of straight lines of the form </w:t>
      </w:r>
      <w:r w:rsidRPr="005105F3">
        <w:rPr>
          <w:rFonts w:cstheme="minorHAnsi"/>
          <w:i/>
          <w:color w:val="222A35" w:themeColor="text2" w:themeShade="80"/>
          <w:spacing w:val="-6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pacing w:val="-6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pacing w:val="-6"/>
          <w:sz w:val="18"/>
          <w:szCs w:val="20"/>
        </w:rPr>
        <w:t>mx</w:t>
      </w:r>
      <w:r w:rsidRPr="005105F3">
        <w:rPr>
          <w:rFonts w:cstheme="minorHAnsi"/>
          <w:color w:val="222A35" w:themeColor="text2" w:themeShade="80"/>
          <w:spacing w:val="-6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pacing w:val="-6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pacing w:val="-6"/>
          <w:sz w:val="18"/>
          <w:szCs w:val="20"/>
        </w:rPr>
        <w:t xml:space="preserve"> with and without a table of value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ketch a graph of a linear function, using the gradient and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-intercept (i.e. without a table of values)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equation of the line through one point with a given gradient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dentify and interpret gradient from an equation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ax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b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equation of a straight line from a graph in the form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ax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b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Plot and draw graphs of straight lines in the form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ax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b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terpret and analyse information presented in a range of linear graphs: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714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gradients to interpret how one variable changes in relation to another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714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approximate solutions to a linear equation from a graph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714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identify direct proportion from a graph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714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the equation of a line of best fit (scatter graphs) to model the relationship between quantities;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xplore the gradients of parallel lines and lines perpendicular to each other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terpret and analyse a straight-line graph and generate equations of lines parallel and perpendicular to the given line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elect and use the fact that when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is the equation of a straight line, then the gradient of a line parallel to it will have a gradient of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m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and a line perpendicular to this line will have a gradient of </w:t>
      </w:r>
      <w:r w:rsidRPr="005105F3">
        <w:rPr>
          <w:rFonts w:cstheme="minorHAnsi"/>
          <w:color w:val="222A35" w:themeColor="text2" w:themeShade="80"/>
          <w:position w:val="-22"/>
          <w:sz w:val="18"/>
          <w:szCs w:val="20"/>
        </w:rPr>
        <w:object w:dxaOrig="420" w:dyaOrig="560">
          <v:shape id="_x0000_i1031" type="#_x0000_t75" style="width:20.55pt;height:29.85pt" o:ole="">
            <v:imagedata r:id="rId18" o:title=""/>
          </v:shape>
          <o:OLEObject Type="Embed" ProgID="Equation.DSMT4" ShapeID="_x0000_i1031" DrawAspect="Content" ObjectID="_1638029608" r:id="rId19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. 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Quadratic, cubic and other graphs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ecognise a linear, quadratic, cubic, reciprocal and circle graph from its shape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Generate points and plot graphs of simple quadratic functions, then more general quadratic function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approximate solutions of a quadratic equation from the graph of the corresponding quadratic function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terpret graphs of quadratic functions from real-life problem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raw graphs of simple cubic functions using tables of value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terpret graphs of simple cubic functions, including finding solutions to cubic equation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raw graphs of the reciprocal function </w:t>
      </w:r>
      <w:r w:rsidRPr="005105F3">
        <w:rPr>
          <w:rFonts w:eastAsia="Times New Roman" w:cstheme="minorHAnsi"/>
          <w:color w:val="222A35" w:themeColor="text2" w:themeShade="80"/>
          <w:position w:val="-22"/>
          <w:sz w:val="18"/>
          <w:szCs w:val="20"/>
          <w:lang w:eastAsia="en-GB"/>
        </w:rPr>
        <w:object w:dxaOrig="580" w:dyaOrig="560">
          <v:shape id="_x0000_i1032" type="#_x0000_t75" style="width:29.85pt;height:29.85pt" o:ole="">
            <v:imagedata r:id="rId20" o:title=""/>
          </v:shape>
          <o:OLEObject Type="Embed" ProgID="Equation.DSMT4" ShapeID="_x0000_i1032" DrawAspect="Content" ObjectID="_1638029609" r:id="rId21"/>
        </w:objec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with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≠ 0 using tables of values; </w:t>
      </w:r>
    </w:p>
    <w:p w:rsidR="003F5A46" w:rsidRPr="005105F3" w:rsidRDefault="003F5A46" w:rsidP="003F5A46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raw circles, centre the origin, equation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r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>.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3F5A46" w:rsidRPr="005105F3" w:rsidRDefault="003F5A46">
      <w:pPr>
        <w:rPr>
          <w:rFonts w:cstheme="minorHAnsi"/>
          <w:b/>
          <w:sz w:val="20"/>
          <w:szCs w:val="20"/>
        </w:rPr>
      </w:pPr>
      <w:r w:rsidRPr="005105F3">
        <w:rPr>
          <w:rFonts w:cstheme="minorHAnsi"/>
          <w:b/>
          <w:sz w:val="20"/>
          <w:szCs w:val="20"/>
        </w:rPr>
        <w:lastRenderedPageBreak/>
        <w:t>Summer Half Term 1</w:t>
      </w: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Perimeter, area and circles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Recall and use the formulae for the area of a triangle, rectangle, trapezium and parallelogram using a variety of metric measure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Calculate the area of compound shapes made from triangles, rectangles, trapezia and parallelograms using a variety of metric measure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Find the perimeter of a rectangle, trapezium and parallelogram using a variety of metric measur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Calculate the perimeter of compound shapes made from triangles and rectangl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Estimate area and perimeter by rounding measurements to 1 significant figure to check reasonableness of answer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Recall the definition of a circle and name and draw parts of a circle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pacing w:val="-6"/>
          <w:sz w:val="18"/>
          <w:szCs w:val="20"/>
        </w:rPr>
      </w:pPr>
      <w:r w:rsidRPr="005105F3">
        <w:rPr>
          <w:rFonts w:cstheme="minorHAnsi"/>
          <w:color w:val="0F243E"/>
          <w:spacing w:val="-6"/>
          <w:sz w:val="18"/>
          <w:szCs w:val="20"/>
        </w:rPr>
        <w:t>Recall and use formulae for the circumference of a circle and the area enclosed by a circle (using circumference = 2</w:t>
      </w:r>
      <w:r w:rsidRPr="005105F3">
        <w:rPr>
          <w:rFonts w:cstheme="minorHAnsi"/>
          <w:i/>
          <w:color w:val="0F243E"/>
          <w:spacing w:val="-6"/>
          <w:sz w:val="18"/>
          <w:szCs w:val="20"/>
        </w:rPr>
        <w:t>πr</w:t>
      </w:r>
      <w:r w:rsidRPr="005105F3">
        <w:rPr>
          <w:rFonts w:cstheme="minorHAnsi"/>
          <w:color w:val="0F243E"/>
          <w:spacing w:val="-6"/>
          <w:sz w:val="18"/>
          <w:szCs w:val="20"/>
        </w:rPr>
        <w:t xml:space="preserve"> = </w:t>
      </w:r>
      <w:r w:rsidRPr="005105F3">
        <w:rPr>
          <w:rFonts w:cstheme="minorHAnsi"/>
          <w:i/>
          <w:color w:val="0F243E"/>
          <w:spacing w:val="-6"/>
          <w:sz w:val="18"/>
          <w:szCs w:val="20"/>
        </w:rPr>
        <w:t>πd</w:t>
      </w:r>
      <w:r w:rsidRPr="005105F3">
        <w:rPr>
          <w:rFonts w:cstheme="minorHAnsi"/>
          <w:color w:val="0F243E"/>
          <w:spacing w:val="-6"/>
          <w:sz w:val="18"/>
          <w:szCs w:val="20"/>
        </w:rPr>
        <w:t xml:space="preserve"> and area of a circle = </w:t>
      </w:r>
      <w:r w:rsidRPr="005105F3">
        <w:rPr>
          <w:rFonts w:cstheme="minorHAnsi"/>
          <w:i/>
          <w:color w:val="0F243E"/>
          <w:spacing w:val="-6"/>
          <w:sz w:val="18"/>
          <w:szCs w:val="20"/>
        </w:rPr>
        <w:t>πr</w:t>
      </w:r>
      <w:r w:rsidRPr="005105F3">
        <w:rPr>
          <w:rFonts w:cstheme="minorHAnsi"/>
          <w:color w:val="0F243E"/>
          <w:spacing w:val="-6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0F243E"/>
          <w:spacing w:val="-6"/>
          <w:sz w:val="18"/>
          <w:szCs w:val="20"/>
        </w:rPr>
        <w:t>) using a variety of metric measure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Use </w:t>
      </w:r>
      <w:r w:rsidRPr="005105F3">
        <w:rPr>
          <w:rFonts w:cstheme="minorHAnsi"/>
          <w:i/>
          <w:color w:val="0F243E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 ≈ 3.142 or use the </w:t>
      </w:r>
      <w:r w:rsidRPr="005105F3">
        <w:rPr>
          <w:rFonts w:cstheme="minorHAnsi"/>
          <w:i/>
          <w:color w:val="0F243E"/>
          <w:spacing w:val="-6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 button on a calculator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Calculate perimeters and areas of composite shapes made from circles and parts of circles (including semicircles, quarter-circles, combinations of these and also incorporating other polygons)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Calculate arc lengths, angles and areas of sectors of circl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Find radius or diameter, given area or circumference of circles in a variety of metric measure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Give answers in terms of </w:t>
      </w:r>
      <w:r w:rsidRPr="005105F3">
        <w:rPr>
          <w:rFonts w:cstheme="minorHAnsi"/>
          <w:i/>
          <w:color w:val="0F243E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Form equations involving more complex shapes and solve these equations.</w:t>
      </w:r>
    </w:p>
    <w:p w:rsidR="005105F3" w:rsidRPr="005105F3" w:rsidRDefault="005105F3">
      <w:pPr>
        <w:rPr>
          <w:rFonts w:cstheme="minorHAnsi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3D forms and volume, cylinders, cones and spheres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Find the surface area of prisms using the formulae for triangles and rectangles, and other (simple) shapes with and without a diagram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Draw sketches of 3D solid and identify planes of symmetry of 3D solids, and sketch planes of symmetry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Recall and use the formula for the volume of a cuboid or prism made from composite 3D solids using a variety of metric measur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Convert between metric measures of volume and capacity, e.g. 1 ml = 1 cm</w:t>
      </w:r>
      <w:r w:rsidRPr="005105F3">
        <w:rPr>
          <w:rFonts w:cstheme="minorHAnsi"/>
          <w:color w:val="0F243E"/>
          <w:sz w:val="18"/>
          <w:szCs w:val="20"/>
          <w:vertAlign w:val="superscript"/>
        </w:rPr>
        <w:t>3</w:t>
      </w:r>
      <w:r w:rsidRPr="005105F3">
        <w:rPr>
          <w:rFonts w:cstheme="minorHAnsi"/>
          <w:color w:val="0F243E"/>
          <w:sz w:val="18"/>
          <w:szCs w:val="20"/>
        </w:rPr>
        <w:t>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Use volume to solve problem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Estimating surface area, perimeter and volume by rounding measurements to 1 significant figure to check reasonableness of answer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Use </w:t>
      </w:r>
      <w:r w:rsidRPr="005105F3">
        <w:rPr>
          <w:rFonts w:cstheme="minorHAnsi"/>
          <w:i/>
          <w:color w:val="0F243E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 ≈ 3.142 or use the </w:t>
      </w:r>
      <w:r w:rsidRPr="005105F3">
        <w:rPr>
          <w:rFonts w:cstheme="minorHAnsi"/>
          <w:i/>
          <w:color w:val="0F243E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 button on a calculator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Find the volume and surface area of a cylinder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Recall and use the formula for volume of pyramid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Find the surface area of a pyramid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Use the formulae for volume and surface area of spheres and con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Solve problems involving more complex shapes and solids, including segments of circles and frustums of con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Find the surface area and volumes of compound solids constructed from cubes, cuboids, cones, pyramids, spheres, hemispheres, cylinder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 xml:space="preserve">Give answers in terms of </w:t>
      </w:r>
      <w:r w:rsidRPr="005105F3">
        <w:rPr>
          <w:rFonts w:cstheme="minorHAnsi"/>
          <w:i/>
          <w:color w:val="0F243E"/>
          <w:sz w:val="18"/>
          <w:szCs w:val="20"/>
        </w:rPr>
        <w:t>π</w:t>
      </w:r>
      <w:r w:rsidRPr="005105F3">
        <w:rPr>
          <w:rFonts w:cstheme="minorHAnsi"/>
          <w:color w:val="0F243E"/>
          <w:sz w:val="18"/>
          <w:szCs w:val="20"/>
        </w:rPr>
        <w:t xml:space="preserve">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0F243E"/>
          <w:sz w:val="18"/>
          <w:szCs w:val="20"/>
        </w:rPr>
      </w:pPr>
      <w:r w:rsidRPr="005105F3">
        <w:rPr>
          <w:rFonts w:cstheme="minorHAnsi"/>
          <w:color w:val="0F243E"/>
          <w:sz w:val="18"/>
          <w:szCs w:val="20"/>
        </w:rPr>
        <w:t>Form equations involving more complex shapes and solve these equations.</w:t>
      </w:r>
    </w:p>
    <w:p w:rsidR="005105F3" w:rsidRPr="005105F3" w:rsidRDefault="005105F3">
      <w:pPr>
        <w:rPr>
          <w:rFonts w:cstheme="minorHAnsi"/>
          <w:sz w:val="18"/>
          <w:szCs w:val="20"/>
        </w:rPr>
      </w:pPr>
    </w:p>
    <w:p w:rsidR="003F5A46" w:rsidRPr="00DF2FDB" w:rsidRDefault="003F5A46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Accuracy and bounds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the upper and lowers bounds of numbers given to varying degrees of accuracy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alculate the upper and lower bounds of an expression involving the four operations;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upper and lower bounds in real-life situations using measurements given to appropriate degrees of accuracy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upper and lower bounds of calculations involving perimeters, areas and volumes of 2D and 3D shape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the upper and lower bounds of calculations, particularly when working with measurements; </w:t>
      </w:r>
    </w:p>
    <w:p w:rsidR="005105F3" w:rsidRPr="005105F3" w:rsidRDefault="005105F3" w:rsidP="005105F3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inequality notation to specify an error bound.</w:t>
      </w:r>
    </w:p>
    <w:p w:rsidR="003F5A46" w:rsidRPr="005105F3" w:rsidRDefault="003F5A46">
      <w:pPr>
        <w:rPr>
          <w:rFonts w:cstheme="minorHAnsi"/>
          <w:sz w:val="18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5938DE" w:rsidRDefault="005938DE">
      <w:pPr>
        <w:rPr>
          <w:rFonts w:cstheme="minorHAnsi"/>
          <w:b/>
          <w:sz w:val="20"/>
          <w:szCs w:val="20"/>
        </w:rPr>
      </w:pPr>
    </w:p>
    <w:p w:rsidR="003F5A46" w:rsidRPr="005105F3" w:rsidRDefault="003F5A46">
      <w:pPr>
        <w:rPr>
          <w:rFonts w:cstheme="minorHAnsi"/>
          <w:b/>
          <w:sz w:val="20"/>
          <w:szCs w:val="20"/>
        </w:rPr>
      </w:pPr>
      <w:r w:rsidRPr="005105F3">
        <w:rPr>
          <w:rFonts w:cstheme="minorHAnsi"/>
          <w:b/>
          <w:sz w:val="20"/>
          <w:szCs w:val="20"/>
        </w:rPr>
        <w:lastRenderedPageBreak/>
        <w:t>Summer Half Term 2</w:t>
      </w:r>
    </w:p>
    <w:p w:rsidR="003F5A46" w:rsidRPr="00DF2FDB" w:rsidRDefault="005105F3" w:rsidP="005938DE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Transformations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istinguish properties that are preserved under particular transformations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ecognise and describe rotations – know that that they are specified by a centre and an angle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Rotate 2D shapes using the origin or any other point (not necessarily on a coordinate grid)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dentify the equation of a line of symmetry; </w:t>
      </w:r>
    </w:p>
    <w:p w:rsidR="005938DE" w:rsidRDefault="005938DE" w:rsidP="00B426ED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>
        <w:rPr>
          <w:rFonts w:cstheme="minorHAnsi"/>
          <w:color w:val="222A35" w:themeColor="text2" w:themeShade="80"/>
          <w:sz w:val="18"/>
          <w:szCs w:val="20"/>
        </w:rPr>
        <w:t xml:space="preserve">Recognise, 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>describe</w:t>
      </w:r>
      <w:r>
        <w:rPr>
          <w:rFonts w:cstheme="minorHAnsi"/>
          <w:color w:val="222A35" w:themeColor="text2" w:themeShade="80"/>
          <w:sz w:val="18"/>
          <w:szCs w:val="20"/>
        </w:rPr>
        <w:t xml:space="preserve"> and construct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reflections on a coordinate grid</w:t>
      </w:r>
      <w:r>
        <w:rPr>
          <w:rFonts w:cstheme="minorHAnsi"/>
          <w:color w:val="222A35" w:themeColor="text2" w:themeShade="80"/>
          <w:sz w:val="18"/>
          <w:szCs w:val="20"/>
        </w:rPr>
        <w:t>,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 xml:space="preserve">including mirror lines of the form 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a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a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, 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= –</w:t>
      </w:r>
      <w:r w:rsidR="005105F3" w:rsidRPr="005938DE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="005105F3" w:rsidRP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ecognise and describe single translations using column vectors on a coordinate grid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Translate a given shape by a vector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the effect of one translation followed by another, in terms of column vectors (to introduce vectors in a concrete way)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nlarge a shape on a grid without a centre specified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Describe and transform 2D shapes using enlargements by a positive integer, positive fractional, and negative scale factor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Know that an enlargement on a grid is specified by a centre and a scale factor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dentify the scale factor of an enlargement of a shape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nlarge a given shape using a given centre as the centre of enlargement, and find the centre of enlargement by drawing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areas after enlargement and compare with before enlargement, to deduce multiplicative relationship (area scale factor); given the areas of two shapes, one an enlargement of the other, find the scale factor of the enlargement (whole number values only);</w:t>
      </w:r>
    </w:p>
    <w:p w:rsidR="005938DE" w:rsidRDefault="005105F3" w:rsidP="00BA01CF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938DE">
        <w:rPr>
          <w:rFonts w:cstheme="minorHAnsi"/>
          <w:color w:val="222A35" w:themeColor="text2" w:themeShade="80"/>
          <w:sz w:val="18"/>
          <w:szCs w:val="20"/>
        </w:rPr>
        <w:t xml:space="preserve">Use congruence to show that translations, rotations and reflections preserve length and angle, </w:t>
      </w:r>
    </w:p>
    <w:p w:rsidR="005105F3" w:rsidRPr="005938DE" w:rsidRDefault="005105F3" w:rsidP="00BA01CF">
      <w:pPr>
        <w:pStyle w:val="ListParagraph"/>
        <w:numPr>
          <w:ilvl w:val="0"/>
          <w:numId w:val="8"/>
        </w:numPr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938DE">
        <w:rPr>
          <w:rFonts w:cstheme="minorHAnsi"/>
          <w:color w:val="222A35" w:themeColor="text2" w:themeShade="80"/>
          <w:sz w:val="18"/>
          <w:szCs w:val="20"/>
        </w:rPr>
        <w:t>Describe and transform 2D shapes using combined rotations, reflections, translations, or enlargements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escribe the changes and invariance achieved by combinations of rotations, reflections and translations.</w:t>
      </w:r>
    </w:p>
    <w:p w:rsidR="005105F3" w:rsidRPr="005105F3" w:rsidRDefault="005105F3" w:rsidP="005105F3">
      <w:pPr>
        <w:ind w:firstLine="720"/>
        <w:rPr>
          <w:rFonts w:cstheme="minorHAnsi"/>
          <w:sz w:val="18"/>
          <w:szCs w:val="20"/>
        </w:rPr>
      </w:pPr>
    </w:p>
    <w:p w:rsidR="005105F3" w:rsidRPr="00DF2FDB" w:rsidRDefault="005105F3" w:rsidP="005938DE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Constructions, loci and bearings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Draw 3D shapes using isometric grids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 and draw front and side elevations and plans of shapes made from simple solids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Given the front and side elevations and the plan of a solid, draw a sketch of the 3D solid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and interpret maps and scale drawings, using a variety of scales and units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Read and construct scale drawings, drawing lines and shapes to scale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Estimate lengths using a scale diagram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nderstand, draw and measure bearings; 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Calculate bearings and solve bearings problems, including on scaled maps, and find/mark and measure bearings </w:t>
      </w:r>
    </w:p>
    <w:p w:rsidR="005105F3" w:rsidRPr="005938DE" w:rsidRDefault="005105F3" w:rsidP="005938DE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the standard ruler and compass constructions: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bisect a given angle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construct a perpendicular to a given line from/at a given point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construct angles of 90°, 45°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perpendicular bisector of a line segment;</w:t>
      </w:r>
    </w:p>
    <w:p w:rsidR="005105F3" w:rsidRPr="005938DE" w:rsidRDefault="005105F3" w:rsidP="005938DE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Construct: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a region bounded by a circle and an intersecting line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a given distance from a point and a given distance from a line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equal distances from two points or two line segments;</w:t>
      </w:r>
      <w:r w:rsidR="005938DE">
        <w:rPr>
          <w:rFonts w:cstheme="minorHAnsi"/>
          <w:color w:val="222A35" w:themeColor="text2" w:themeShade="80"/>
          <w:sz w:val="18"/>
          <w:szCs w:val="20"/>
        </w:rPr>
        <w:t xml:space="preserve"> </w:t>
      </w:r>
      <w:r w:rsidRPr="005938DE">
        <w:rPr>
          <w:rFonts w:cstheme="minorHAnsi"/>
          <w:color w:val="222A35" w:themeColor="text2" w:themeShade="80"/>
          <w:sz w:val="18"/>
          <w:szCs w:val="20"/>
        </w:rPr>
        <w:t>regions which may be defined by ‘nearer to’ or ‘greater than’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Find and describe regions satisfying a combination of loci, including in 3D;</w:t>
      </w:r>
    </w:p>
    <w:p w:rsidR="005105F3" w:rsidRPr="005105F3" w:rsidRDefault="005105F3" w:rsidP="005105F3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Use constructions to solve loci problems including with bearings;</w:t>
      </w:r>
    </w:p>
    <w:p w:rsidR="005105F3" w:rsidRPr="005105F3" w:rsidRDefault="005105F3" w:rsidP="005105F3">
      <w:pPr>
        <w:ind w:firstLine="720"/>
        <w:rPr>
          <w:rFonts w:cstheme="minorHAnsi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Know that the perpendicular distance from a point to a line is the shortest distance to the line.</w:t>
      </w:r>
    </w:p>
    <w:p w:rsidR="005105F3" w:rsidRPr="00DF2FDB" w:rsidRDefault="005105F3" w:rsidP="005938DE">
      <w:pPr>
        <w:rPr>
          <w:rFonts w:cstheme="minorHAnsi"/>
          <w:b/>
          <w:sz w:val="18"/>
          <w:szCs w:val="20"/>
        </w:rPr>
      </w:pPr>
      <w:r w:rsidRPr="00DF2FDB">
        <w:rPr>
          <w:rFonts w:cstheme="minorHAnsi"/>
          <w:b/>
          <w:sz w:val="18"/>
          <w:szCs w:val="20"/>
        </w:rPr>
        <w:t>Solving quadratic and simultaneous equations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actorise quadratic expressions in the form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ax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proofErr w:type="spellStart"/>
      <w:r w:rsidRPr="005105F3">
        <w:rPr>
          <w:rFonts w:cstheme="minorHAnsi"/>
          <w:i/>
          <w:color w:val="222A35" w:themeColor="text2" w:themeShade="80"/>
          <w:sz w:val="18"/>
          <w:szCs w:val="20"/>
        </w:rPr>
        <w:t>bx</w:t>
      </w:r>
      <w:proofErr w:type="spellEnd"/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c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et up and solve quadratic equations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olve quadratic equations by factorisation and completing the square;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olve quadratic equations that need rearranging;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olve quadratic equations by using the quadratic formula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Find the exact solutions of two simultaneous equations in two unknowns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Use elimination or substitution to solve simultaneous equations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Solve exactly, by elimination of an unknown, two simultaneous equations in two unknowns: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linear / linear, including where both need multiplying;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>linear / quadratic;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linear /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x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+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y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 = </w:t>
      </w:r>
      <w:r w:rsidRPr="005105F3">
        <w:rPr>
          <w:rFonts w:cstheme="minorHAnsi"/>
          <w:i/>
          <w:color w:val="222A35" w:themeColor="text2" w:themeShade="80"/>
          <w:sz w:val="18"/>
          <w:szCs w:val="20"/>
        </w:rPr>
        <w:t>r</w:t>
      </w:r>
      <w:r w:rsidRPr="005105F3">
        <w:rPr>
          <w:rFonts w:cstheme="minorHAnsi"/>
          <w:color w:val="222A35" w:themeColor="text2" w:themeShade="80"/>
          <w:sz w:val="18"/>
          <w:szCs w:val="20"/>
          <w:vertAlign w:val="superscript"/>
        </w:rPr>
        <w:t>2</w:t>
      </w:r>
      <w:r w:rsidRPr="005105F3">
        <w:rPr>
          <w:rFonts w:cstheme="minorHAnsi"/>
          <w:color w:val="222A35" w:themeColor="text2" w:themeShade="80"/>
          <w:sz w:val="18"/>
          <w:szCs w:val="20"/>
        </w:rPr>
        <w:t>;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Set up and solve a pair of simultaneous equations in two variables for each of the above scenarios, including to represent a situation; </w:t>
      </w:r>
    </w:p>
    <w:p w:rsidR="005105F3" w:rsidRPr="005105F3" w:rsidRDefault="005105F3" w:rsidP="005105F3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cstheme="minorHAnsi"/>
          <w:color w:val="222A35" w:themeColor="text2" w:themeShade="80"/>
          <w:sz w:val="18"/>
          <w:szCs w:val="20"/>
        </w:rPr>
      </w:pPr>
      <w:r w:rsidRPr="005105F3">
        <w:rPr>
          <w:rFonts w:cstheme="minorHAnsi"/>
          <w:color w:val="222A35" w:themeColor="text2" w:themeShade="80"/>
          <w:sz w:val="18"/>
          <w:szCs w:val="20"/>
        </w:rPr>
        <w:t xml:space="preserve">Interpret the solution in the context of the problem; </w:t>
      </w:r>
    </w:p>
    <w:p w:rsidR="005105F3" w:rsidRPr="005105F3" w:rsidRDefault="005105F3" w:rsidP="005105F3">
      <w:pPr>
        <w:ind w:firstLine="720"/>
        <w:rPr>
          <w:sz w:val="24"/>
        </w:rPr>
      </w:pPr>
    </w:p>
    <w:sectPr w:rsidR="005105F3" w:rsidRPr="005105F3" w:rsidSect="005105F3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4521" w:rsidRDefault="004D4521" w:rsidP="005105F3">
      <w:pPr>
        <w:spacing w:after="0" w:line="240" w:lineRule="auto"/>
      </w:pPr>
      <w:r>
        <w:separator/>
      </w:r>
    </w:p>
  </w:endnote>
  <w:endnote w:type="continuationSeparator" w:id="0">
    <w:p w:rsidR="004D4521" w:rsidRDefault="004D4521" w:rsidP="005105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2D2" w:rsidRDefault="00D132D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2D2" w:rsidRDefault="00D132D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2D2" w:rsidRDefault="00D132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4521" w:rsidRDefault="004D4521" w:rsidP="005105F3">
      <w:pPr>
        <w:spacing w:after="0" w:line="240" w:lineRule="auto"/>
      </w:pPr>
      <w:r>
        <w:separator/>
      </w:r>
    </w:p>
  </w:footnote>
  <w:footnote w:type="continuationSeparator" w:id="0">
    <w:p w:rsidR="004D4521" w:rsidRDefault="004D4521" w:rsidP="005105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2D2" w:rsidRDefault="00D132D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4521" w:rsidRDefault="00D132D2" w:rsidP="005105F3">
    <w:pPr>
      <w:pStyle w:val="Header"/>
      <w:jc w:val="right"/>
    </w:pPr>
    <w:r>
      <w:t xml:space="preserve">Mathematics </w:t>
    </w:r>
    <w:r w:rsidR="004D4521">
      <w:t xml:space="preserve">PLC Year 9 Higher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2D2" w:rsidRDefault="00D132D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F59A2"/>
    <w:multiLevelType w:val="hybridMultilevel"/>
    <w:tmpl w:val="30B4D16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 w15:restartNumberingAfterBreak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 w15:restartNumberingAfterBreak="0">
    <w:nsid w:val="0A3E151B"/>
    <w:multiLevelType w:val="hybridMultilevel"/>
    <w:tmpl w:val="8B76AF5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AE33205"/>
    <w:multiLevelType w:val="hybridMultilevel"/>
    <w:tmpl w:val="FF8C5C5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090CE7"/>
    <w:multiLevelType w:val="hybridMultilevel"/>
    <w:tmpl w:val="A3903A6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0D70DD3"/>
    <w:multiLevelType w:val="hybridMultilevel"/>
    <w:tmpl w:val="1B7E2D14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 w15:restartNumberingAfterBreak="0">
    <w:nsid w:val="677F4830"/>
    <w:multiLevelType w:val="hybridMultilevel"/>
    <w:tmpl w:val="9BA214B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8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8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A46"/>
    <w:rsid w:val="003A781F"/>
    <w:rsid w:val="003C748C"/>
    <w:rsid w:val="003F5A46"/>
    <w:rsid w:val="004D4521"/>
    <w:rsid w:val="005105F3"/>
    <w:rsid w:val="00520019"/>
    <w:rsid w:val="005938DE"/>
    <w:rsid w:val="0064202F"/>
    <w:rsid w:val="009C6031"/>
    <w:rsid w:val="00A26F98"/>
    <w:rsid w:val="00BD6F63"/>
    <w:rsid w:val="00D132D2"/>
    <w:rsid w:val="00DF2FDB"/>
    <w:rsid w:val="00E25936"/>
    <w:rsid w:val="00F85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26ABD5B"/>
  <w15:chartTrackingRefBased/>
  <w15:docId w15:val="{0F81E2E9-2229-4A23-BF89-40419394F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U-textChar1">
    <w:name w:val="U-text Char1"/>
    <w:link w:val="U-text"/>
    <w:locked/>
    <w:rsid w:val="003F5A46"/>
    <w:rPr>
      <w:rFonts w:ascii="Verdana" w:eastAsia="Times New Roman" w:hAnsi="Verdana" w:cs="Times New Roman"/>
      <w:sz w:val="20"/>
    </w:rPr>
  </w:style>
  <w:style w:type="paragraph" w:customStyle="1" w:styleId="U-text">
    <w:name w:val="U-text"/>
    <w:basedOn w:val="Normal"/>
    <w:link w:val="U-textChar1"/>
    <w:rsid w:val="003F5A46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paragraph" w:styleId="ListParagraph">
    <w:name w:val="List Paragraph"/>
    <w:basedOn w:val="Normal"/>
    <w:uiPriority w:val="34"/>
    <w:qFormat/>
    <w:rsid w:val="003F5A46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105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05F3"/>
  </w:style>
  <w:style w:type="paragraph" w:styleId="Footer">
    <w:name w:val="footer"/>
    <w:basedOn w:val="Normal"/>
    <w:link w:val="FooterChar"/>
    <w:uiPriority w:val="99"/>
    <w:unhideWhenUsed/>
    <w:rsid w:val="005105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05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054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4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32" Type="http://schemas.openxmlformats.org/officeDocument/2006/relationships/customXml" Target="../customXml/item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9E303A24878EC40BDE89EF0FAE0F3C1" ma:contentTypeVersion="6" ma:contentTypeDescription="Create a new document." ma:contentTypeScope="" ma:versionID="e926d7a18a8e7be6bcc7efb4c9e7a213">
  <xsd:schema xmlns:xsd="http://www.w3.org/2001/XMLSchema" xmlns:xs="http://www.w3.org/2001/XMLSchema" xmlns:p="http://schemas.microsoft.com/office/2006/metadata/properties" xmlns:ns2="02c14ed3-67d2-457b-a49c-d68044acfa92" targetNamespace="http://schemas.microsoft.com/office/2006/metadata/properties" ma:root="true" ma:fieldsID="eba7384ff1acbc617534c57de4bfd291" ns2:_="">
    <xsd:import namespace="02c14ed3-67d2-457b-a49c-d68044acfa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c14ed3-67d2-457b-a49c-d68044acfa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815D802-DB3B-4D46-89B4-33B1FB43C44D}"/>
</file>

<file path=customXml/itemProps2.xml><?xml version="1.0" encoding="utf-8"?>
<ds:datastoreItem xmlns:ds="http://schemas.openxmlformats.org/officeDocument/2006/customXml" ds:itemID="{ADF0F37F-E4EC-402F-9A3D-83D2A85C7F78}"/>
</file>

<file path=customXml/itemProps3.xml><?xml version="1.0" encoding="utf-8"?>
<ds:datastoreItem xmlns:ds="http://schemas.openxmlformats.org/officeDocument/2006/customXml" ds:itemID="{D9553C5D-0B44-43C5-93DE-68FC42C4DBE6}"/>
</file>

<file path=docProps/app.xml><?xml version="1.0" encoding="utf-8"?>
<Properties xmlns="http://schemas.openxmlformats.org/officeDocument/2006/extended-properties" xmlns:vt="http://schemas.openxmlformats.org/officeDocument/2006/docPropsVTypes">
  <Template>4845EDEC</Template>
  <TotalTime>56</TotalTime>
  <Pages>6</Pages>
  <Words>3239</Words>
  <Characters>18465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ydenham School</Company>
  <LinksUpToDate>false</LinksUpToDate>
  <CharactersWithSpaces>2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Freakes</dc:creator>
  <cp:keywords/>
  <dc:description/>
  <cp:lastModifiedBy>Mark Freakes</cp:lastModifiedBy>
  <cp:revision>8</cp:revision>
  <dcterms:created xsi:type="dcterms:W3CDTF">2019-12-06T09:58:00Z</dcterms:created>
  <dcterms:modified xsi:type="dcterms:W3CDTF">2019-12-16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9E303A24878EC40BDE89EF0FAE0F3C1</vt:lpwstr>
  </property>
</Properties>
</file>